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CA7B1B" w14:textId="16FB3227" w:rsidR="001A0357" w:rsidRPr="001503A6" w:rsidRDefault="00E564C6" w:rsidP="001A0357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 w:rsidRPr="00A766AD">
        <w:rPr>
          <w:rFonts w:ascii="Arial" w:hAnsi="Arial" w:cs="Arial"/>
          <w:b/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3DBFB472" wp14:editId="5526E0F1">
                <wp:simplePos x="0" y="0"/>
                <wp:positionH relativeFrom="column">
                  <wp:posOffset>259307</wp:posOffset>
                </wp:positionH>
                <wp:positionV relativeFrom="paragraph">
                  <wp:posOffset>1965278</wp:posOffset>
                </wp:positionV>
                <wp:extent cx="4913194" cy="573206"/>
                <wp:effectExtent l="0" t="0" r="190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3194" cy="5732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3BB639" w14:textId="3948F47C" w:rsidR="00E564C6" w:rsidRPr="00E564C6" w:rsidRDefault="00E564C6" w:rsidP="00E564C6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48"/>
                                <w:szCs w:val="48"/>
                              </w:rPr>
                            </w:pPr>
                            <w:r w:rsidRPr="00E564C6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48"/>
                                <w:szCs w:val="48"/>
                              </w:rPr>
                              <w:t xml:space="preserve">Probability and Statistical diagrams </w:t>
                            </w:r>
                          </w:p>
                          <w:p w14:paraId="5CCA7548" w14:textId="77777777" w:rsidR="00E564C6" w:rsidRDefault="00E564C6" w:rsidP="00E564C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DBFB47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0.4pt;margin-top:154.75pt;width:386.85pt;height:45.1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" stroked="f">
                <v:textbox>
                  <w:txbxContent>
                    <w:p w14:paraId="1B3BB639" w14:textId="3948F47C" w:rsidR="00E564C6" w:rsidRPr="00E564C6" w:rsidRDefault="00E564C6" w:rsidP="00E564C6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48"/>
                          <w:szCs w:val="48"/>
                        </w:rPr>
                      </w:pPr>
                      <w:r w:rsidRPr="00E564C6"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48"/>
                          <w:szCs w:val="48"/>
                        </w:rPr>
                        <w:t xml:space="preserve">Probability and Statistical diagrams </w:t>
                      </w:r>
                    </w:p>
                    <w:p w14:paraId="5CCA7548" w14:textId="77777777" w:rsidR="00E564C6" w:rsidRDefault="00E564C6" w:rsidP="00E564C6"/>
                  </w:txbxContent>
                </v:textbox>
              </v:shape>
            </w:pict>
          </mc:Fallback>
        </mc:AlternateContent>
      </w:r>
      <w:r w:rsidR="001A0357">
        <w:rPr>
          <w:noProof/>
        </w:rPr>
        <w:drawing>
          <wp:inline distT="0" distB="0" distL="0" distR="0" wp14:anchorId="51410746" wp14:editId="46C0E318">
            <wp:extent cx="5486400" cy="410273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EC0D4B7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02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A0357" w:rsidRPr="001503A6">
        <w:rPr>
          <w:rFonts w:ascii="Arial" w:hAnsi="Arial" w:cs="Arial"/>
          <w:b/>
        </w:rPr>
        <w:t>Instructions</w:t>
      </w:r>
    </w:p>
    <w:p w14:paraId="41E18108" w14:textId="158DABE3" w:rsidR="001A0357" w:rsidRPr="001503A6" w:rsidRDefault="001A0357" w:rsidP="001A0357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2336" behindDoc="0" locked="0" layoutInCell="1" allowOverlap="1" wp14:anchorId="068059B3" wp14:editId="4AD98344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031FE1D8" w14:textId="5DF78879" w:rsidR="001A0357" w:rsidRPr="001503A6" w:rsidRDefault="001A0357" w:rsidP="001A0357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1312" behindDoc="0" locked="0" layoutInCell="1" allowOverlap="1" wp14:anchorId="04FDE86E" wp14:editId="214E9003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7927D3A9" w14:textId="77777777" w:rsidR="001A0357" w:rsidRPr="001503A6" w:rsidRDefault="001A0357" w:rsidP="001A0357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07F00372" w14:textId="77777777" w:rsidR="001A0357" w:rsidRPr="001503A6" w:rsidRDefault="001A0357" w:rsidP="001A0357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1DC0D900" w14:textId="77777777" w:rsidR="001A0357" w:rsidRPr="001503A6" w:rsidRDefault="001A0357" w:rsidP="001A0357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0A518B67" w14:textId="77777777" w:rsidR="001A0357" w:rsidRPr="001503A6" w:rsidRDefault="001A0357" w:rsidP="001A0357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755D9CF2" w14:textId="77777777" w:rsidR="001A0357" w:rsidRPr="001503A6" w:rsidRDefault="001A0357" w:rsidP="001A0357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235AE867" w14:textId="77777777" w:rsidR="001A0357" w:rsidRDefault="001A0357" w:rsidP="001A0357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71926DE3" w14:textId="77777777" w:rsidR="001A0357" w:rsidRPr="001503A6" w:rsidRDefault="001A0357" w:rsidP="001A0357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198E9FB1" w14:textId="77777777" w:rsidR="001A0357" w:rsidRPr="001503A6" w:rsidRDefault="001A0357" w:rsidP="001A0357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0F911774" w14:textId="023953B8" w:rsidR="001A0357" w:rsidRPr="001503A6" w:rsidRDefault="001A0357" w:rsidP="001A0357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>
        <w:rPr>
          <w:rFonts w:ascii="Arial" w:hAnsi="Arial" w:cs="Arial"/>
          <w:b/>
        </w:rPr>
        <w:t>4</w:t>
      </w:r>
      <w:r w:rsidR="00313FC9">
        <w:rPr>
          <w:rFonts w:ascii="Arial" w:hAnsi="Arial" w:cs="Arial"/>
          <w:b/>
        </w:rPr>
        <w:t>1</w:t>
      </w:r>
      <w:r w:rsidRPr="001503A6">
        <w:rPr>
          <w:rFonts w:ascii="Arial" w:hAnsi="Arial" w:cs="Arial"/>
        </w:rPr>
        <w:t xml:space="preserve">. There are </w:t>
      </w:r>
      <w:r w:rsidR="00313FC9">
        <w:rPr>
          <w:rFonts w:ascii="Arial" w:hAnsi="Arial" w:cs="Arial"/>
          <w:b/>
        </w:rPr>
        <w:t>9</w:t>
      </w:r>
      <w:r w:rsidRPr="001503A6">
        <w:rPr>
          <w:rFonts w:ascii="Arial" w:hAnsi="Arial" w:cs="Arial"/>
        </w:rPr>
        <w:t xml:space="preserve"> questions.</w:t>
      </w:r>
    </w:p>
    <w:p w14:paraId="4C3D81ED" w14:textId="77777777" w:rsidR="001A0357" w:rsidRPr="001503A6" w:rsidRDefault="001A0357" w:rsidP="001A0357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6EAE3132" w14:textId="77777777" w:rsidR="001A0357" w:rsidRPr="003E761B" w:rsidRDefault="001A0357" w:rsidP="001A0357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2BA22BAC" w14:textId="77777777" w:rsidR="001A0357" w:rsidRPr="001503A6" w:rsidRDefault="001A0357" w:rsidP="001A0357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  <w:bookmarkStart w:id="2" w:name="_GoBack"/>
      <w:bookmarkEnd w:id="2"/>
    </w:p>
    <w:p w14:paraId="07723D87" w14:textId="77777777" w:rsidR="001A0357" w:rsidRPr="001503A6" w:rsidRDefault="001A0357" w:rsidP="001A0357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44AF27EE" w14:textId="77777777" w:rsidR="001A0357" w:rsidRPr="001503A6" w:rsidRDefault="001A0357" w:rsidP="001A035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0E9B9EAB" w14:textId="77777777" w:rsidR="001A0357" w:rsidRPr="001503A6" w:rsidRDefault="001A0357" w:rsidP="001A035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0322CB5C" w14:textId="77777777" w:rsidR="001A0357" w:rsidRPr="001503A6" w:rsidRDefault="001A0357" w:rsidP="001A035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68E0359A" w14:textId="77777777" w:rsidR="001A0357" w:rsidRDefault="001A0357" w:rsidP="001A035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34B0ECEB" w14:textId="77777777" w:rsidR="001A0357" w:rsidRDefault="001A035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79B203F" w14:textId="4A19B6DF" w:rsidR="00774AC5" w:rsidRPr="00731036" w:rsidRDefault="00253817" w:rsidP="00774AC5">
      <w:pPr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774AC5" w:rsidRPr="00731036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774AC5"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A darts team is going to play a match on Saturday and on Sunday.</w:t>
      </w:r>
    </w:p>
    <w:p w14:paraId="3530D6A5" w14:textId="77777777" w:rsidR="00774AC5" w:rsidRPr="00731036" w:rsidRDefault="00774AC5" w:rsidP="00774AC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 probability that the team will win on Saturday is 0.45</w:t>
      </w:r>
    </w:p>
    <w:p w14:paraId="2DA755E7" w14:textId="77777777" w:rsidR="00774AC5" w:rsidRPr="00731036" w:rsidRDefault="00774AC5" w:rsidP="00774AC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If they win on Saturday, the probability that they will win on Sunday is 0.67</w:t>
      </w:r>
    </w:p>
    <w:p w14:paraId="07975038" w14:textId="77777777" w:rsidR="00774AC5" w:rsidRPr="00731036" w:rsidRDefault="00774AC5" w:rsidP="00774AC5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If they do </w:t>
      </w:r>
      <w:r w:rsidRPr="00731036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not </w:t>
      </w: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win on Saturday, the probability that they will win on Sunday is 0.35</w:t>
      </w:r>
    </w:p>
    <w:p w14:paraId="52ED2AE4" w14:textId="77777777" w:rsidR="00774AC5" w:rsidRPr="00731036" w:rsidRDefault="00774AC5" w:rsidP="00774AC5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731036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a</w:t>
      </w: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731036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Complete the probability tree diagram.</w:t>
      </w:r>
    </w:p>
    <w:p w14:paraId="6F934FA8" w14:textId="77777777" w:rsidR="00774AC5" w:rsidRPr="00731036" w:rsidRDefault="00774AC5" w:rsidP="00774AC5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163D047" w14:textId="77777777" w:rsidR="00774AC5" w:rsidRPr="00731036" w:rsidRDefault="00774AC5" w:rsidP="00774AC5">
      <w:pPr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4EECA7A6" wp14:editId="67E85D33">
            <wp:extent cx="4509135" cy="398843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9135" cy="398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39EB2A" w14:textId="77777777" w:rsidR="00774AC5" w:rsidRPr="00731036" w:rsidRDefault="00774AC5" w:rsidP="00774A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1FF8D03" w14:textId="77777777" w:rsidR="00774AC5" w:rsidRPr="00731036" w:rsidRDefault="00774AC5" w:rsidP="00774AC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731036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23D1A0E8" w14:textId="77777777" w:rsidR="00774AC5" w:rsidRPr="00731036" w:rsidRDefault="00774AC5" w:rsidP="00774AC5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731036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b</w:t>
      </w: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731036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Find the probability that the team will win exactly one of the two matches.</w:t>
      </w:r>
    </w:p>
    <w:p w14:paraId="3C169E93" w14:textId="77777777" w:rsidR="00774AC5" w:rsidRPr="00731036" w:rsidRDefault="00774AC5" w:rsidP="00774A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ACE5361" w14:textId="77777777" w:rsidR="00774AC5" w:rsidRPr="00731036" w:rsidRDefault="00774AC5" w:rsidP="00774A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861923E" w14:textId="77777777" w:rsidR="00774AC5" w:rsidRPr="00731036" w:rsidRDefault="00774AC5" w:rsidP="00774A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23444D8" w14:textId="77777777" w:rsidR="00774AC5" w:rsidRPr="00731036" w:rsidRDefault="00774AC5" w:rsidP="00774A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A41D0A9" w14:textId="77777777" w:rsidR="00774AC5" w:rsidRPr="00731036" w:rsidRDefault="00774AC5" w:rsidP="00774A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9EEB418" w14:textId="77777777" w:rsidR="00774AC5" w:rsidRPr="00731036" w:rsidRDefault="00774AC5" w:rsidP="00774A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57FDF41" w14:textId="77777777" w:rsidR="00774AC5" w:rsidRPr="00731036" w:rsidRDefault="00774AC5" w:rsidP="00774A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5A46E9E" w14:textId="77777777" w:rsidR="00774AC5" w:rsidRPr="00731036" w:rsidRDefault="00774AC5" w:rsidP="00774A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0349177" w14:textId="77777777" w:rsidR="00774AC5" w:rsidRPr="00731036" w:rsidRDefault="00774AC5" w:rsidP="00774A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BBD7BEA" w14:textId="77777777" w:rsidR="00774AC5" w:rsidRPr="00731036" w:rsidRDefault="00774AC5" w:rsidP="00774A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F479940" w14:textId="77777777" w:rsidR="00774AC5" w:rsidRPr="00731036" w:rsidRDefault="00774AC5" w:rsidP="00774A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8CEEC8B" w14:textId="77777777" w:rsidR="00774AC5" w:rsidRPr="00731036" w:rsidRDefault="00774AC5" w:rsidP="00774A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</w:t>
      </w:r>
    </w:p>
    <w:p w14:paraId="55553E20" w14:textId="77777777" w:rsidR="00774AC5" w:rsidRPr="00731036" w:rsidRDefault="00774AC5" w:rsidP="00774AC5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3</w:t>
      </w:r>
      <w:r w:rsidRPr="00731036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423D4337" w14:textId="57895D9B" w:rsidR="00774AC5" w:rsidRPr="00731036" w:rsidRDefault="00774AC5" w:rsidP="00774AC5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731036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Total for Question 1 is 5 marks</w:t>
      </w:r>
      <w:r w:rsidRPr="00731036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43487CE8" w14:textId="584C5BD2" w:rsidR="00774AC5" w:rsidRPr="00731036" w:rsidRDefault="00774AC5" w:rsidP="00774AC5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494C851A" w14:textId="77777777" w:rsidR="00774AC5" w:rsidRDefault="00774AC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5957C917" w14:textId="4BD8DFEB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2</w:t>
      </w: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Mary travels to work by train every day.</w:t>
      </w:r>
    </w:p>
    <w:p w14:paraId="17CA7038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The probability that her train will be late on any day is 0.15</w:t>
      </w:r>
    </w:p>
    <w:p w14:paraId="4C3FC74B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C63041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</w:t>
      </w: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C63041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ab/>
      </w: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Complete the probability tree diagram for Thursday and Friday.</w:t>
      </w:r>
    </w:p>
    <w:p w14:paraId="45CD75DE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62F9585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9747F00" wp14:editId="1538EF81">
            <wp:extent cx="4445635" cy="4130675"/>
            <wp:effectExtent l="0" t="0" r="0" b="317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635" cy="413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80149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14:paraId="6EA60BA2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C63041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Work out the probability that her train will be late on at least one of these two days.</w:t>
      </w:r>
    </w:p>
    <w:p w14:paraId="731935F1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9375491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AB3F573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4DC0E26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917ABAF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C22375B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7B295A5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923B0E3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945B50E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23FA397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E73B8F7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88B9ECA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F579B06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EE327BE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4B7899E3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3)</w:t>
      </w:r>
    </w:p>
    <w:p w14:paraId="6CB46896" w14:textId="2BE68BAA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25381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601D3B80" w14:textId="77777777" w:rsidR="00774AC5" w:rsidRPr="00C63041" w:rsidRDefault="00774AC5" w:rsidP="00774AC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C8084D3" w14:textId="77777777" w:rsidR="00774AC5" w:rsidRDefault="00774AC5" w:rsidP="00774AC5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6304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51B9135E" w14:textId="0A5A4561" w:rsidR="00496D01" w:rsidRPr="00946185" w:rsidRDefault="00253817" w:rsidP="00496D01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3</w:t>
      </w:r>
      <w:r w:rsidR="0001712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496D01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496D01" w:rsidRPr="00946185">
        <w:rPr>
          <w:rFonts w:ascii="Times New Roman" w:hAnsi="Times New Roman"/>
          <w:color w:val="000000"/>
          <w:sz w:val="24"/>
          <w:szCs w:val="24"/>
          <w:lang w:eastAsia="en-GB"/>
        </w:rPr>
        <w:t>60 people were asked if they prefer to go on holiday in Britain or in Spain or in Italy.</w:t>
      </w:r>
    </w:p>
    <w:p w14:paraId="4428D6D6" w14:textId="77777777" w:rsidR="00496D01" w:rsidRPr="00946185" w:rsidRDefault="00496D01" w:rsidP="00496D01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38 of the people were male.</w:t>
      </w:r>
    </w:p>
    <w:p w14:paraId="6DC6B9D7" w14:textId="77777777" w:rsidR="00496D01" w:rsidRPr="00946185" w:rsidRDefault="00496D01" w:rsidP="00496D01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11 of the 32 people who said Britain were female.</w:t>
      </w:r>
    </w:p>
    <w:p w14:paraId="7BD44EBC" w14:textId="77777777" w:rsidR="00496D01" w:rsidRPr="00946185" w:rsidRDefault="00496D01" w:rsidP="00496D01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8 males said Italy.</w:t>
      </w:r>
    </w:p>
    <w:p w14:paraId="1ADD7637" w14:textId="77777777" w:rsidR="00496D01" w:rsidRPr="00946185" w:rsidRDefault="00496D01" w:rsidP="00496D0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12 people said Spain.</w:t>
      </w:r>
    </w:p>
    <w:p w14:paraId="3D0CCF75" w14:textId="77777777" w:rsidR="00496D01" w:rsidRPr="00946185" w:rsidRDefault="00496D01" w:rsidP="00496D0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One of the females is chosen at random.</w:t>
      </w:r>
    </w:p>
    <w:p w14:paraId="2F7F8D2D" w14:textId="77777777" w:rsidR="00496D01" w:rsidRPr="00946185" w:rsidRDefault="00496D01" w:rsidP="00496D01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hat is the probability that this female said Spain?</w:t>
      </w:r>
    </w:p>
    <w:p w14:paraId="4B57D0BD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2EFB0E4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061C038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117F054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E6B71AD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AF4C54D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B41FCF1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D91832B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261C563" w14:textId="013D09AF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DA91FD8" w14:textId="7C376DD2" w:rsidR="00253817" w:rsidRDefault="00253817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57CFA26" w14:textId="77777777" w:rsidR="00253817" w:rsidRDefault="00253817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BDE4CB8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A31FC19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AA108F9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EE213A5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2187CF4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07E7895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EE49ABC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310F764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CEF69AE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7B61473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F3B6143" w14:textId="77777777" w:rsidR="00496D01" w:rsidRDefault="00496D01" w:rsidP="00496D01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40F06E2" w14:textId="77777777" w:rsidR="00496D01" w:rsidRPr="00946185" w:rsidRDefault="00496D01" w:rsidP="00496D0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</w:p>
    <w:p w14:paraId="1F87C0C7" w14:textId="3E6D46AC" w:rsidR="00496D01" w:rsidRDefault="00496D01" w:rsidP="00496D01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25381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69284558" w14:textId="77777777" w:rsidR="006C6ABB" w:rsidRPr="003D6F25" w:rsidRDefault="006C6ABB" w:rsidP="006C6ABB">
      <w:pPr>
        <w:tabs>
          <w:tab w:val="left" w:pos="0"/>
          <w:tab w:val="left" w:pos="425"/>
          <w:tab w:val="left" w:pos="851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68706C9" w14:textId="77777777" w:rsidR="00017127" w:rsidRDefault="00017127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596540F9" w14:textId="3F46E5DF" w:rsidR="0029336A" w:rsidRDefault="00253817" w:rsidP="00496D0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="0029336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9336A">
        <w:rPr>
          <w:rFonts w:ascii="Kunstler Script" w:hAnsi="Kunstler Script"/>
          <w:bCs/>
          <w:sz w:val="24"/>
          <w:szCs w:val="24"/>
          <w:lang w:eastAsia="en-GB"/>
        </w:rPr>
        <w:t>E</w:t>
      </w:r>
      <w:r w:rsidR="0029336A">
        <w:rPr>
          <w:rFonts w:ascii="Times New Roman" w:hAnsi="Times New Roman"/>
          <w:bCs/>
          <w:sz w:val="24"/>
          <w:szCs w:val="24"/>
          <w:lang w:eastAsia="en-GB"/>
        </w:rPr>
        <w:t xml:space="preserve"> = </w:t>
      </w:r>
      <w:r w:rsidR="0029336A">
        <w:rPr>
          <w:rFonts w:ascii="Times New Roman" w:hAnsi="Times New Roman"/>
          <w:sz w:val="24"/>
          <w:szCs w:val="24"/>
          <w:lang w:eastAsia="en-GB"/>
        </w:rPr>
        <w:t>{1, 2, 3, 4, 5, 6, 7, 8, 9}</w:t>
      </w:r>
    </w:p>
    <w:p w14:paraId="1C7A7AA2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>
        <w:rPr>
          <w:rFonts w:ascii="Times New Roman" w:hAnsi="Times New Roman"/>
          <w:sz w:val="24"/>
          <w:szCs w:val="24"/>
          <w:lang w:eastAsia="en-GB"/>
        </w:rPr>
        <w:t xml:space="preserve"> {1, 5, 6, 8, 9}</w:t>
      </w:r>
    </w:p>
    <w:p w14:paraId="21BF5B17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>
        <w:rPr>
          <w:rFonts w:ascii="Times New Roman" w:hAnsi="Times New Roman"/>
          <w:sz w:val="24"/>
          <w:szCs w:val="24"/>
          <w:lang w:eastAsia="en-GB"/>
        </w:rPr>
        <w:t xml:space="preserve"> {2, 6, 9}</w:t>
      </w:r>
    </w:p>
    <w:p w14:paraId="45164AB6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539"/>
        <w:gridCol w:w="5559"/>
      </w:tblGrid>
      <w:tr w:rsidR="0029336A" w:rsidRPr="00047783" w14:paraId="537D26F8" w14:textId="77777777" w:rsidTr="00C63041">
        <w:trPr>
          <w:trHeight w:val="432"/>
          <w:jc w:val="center"/>
        </w:trPr>
        <w:tc>
          <w:tcPr>
            <w:tcW w:w="53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bottom"/>
            <w:hideMark/>
          </w:tcPr>
          <w:p w14:paraId="033CFB4B" w14:textId="77777777" w:rsidR="0029336A" w:rsidRDefault="0029336A" w:rsidP="00C63041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Kunstler Script" w:hAnsi="Kunstler Script"/>
                <w:sz w:val="24"/>
                <w:szCs w:val="24"/>
                <w:lang w:eastAsia="en-GB"/>
              </w:rPr>
            </w:pPr>
            <w:r>
              <w:rPr>
                <w:rFonts w:ascii="Kunstler Script" w:hAnsi="Kunstler Script"/>
                <w:sz w:val="24"/>
                <w:szCs w:val="24"/>
                <w:lang w:eastAsia="en-GB"/>
              </w:rPr>
              <w:t>E</w:t>
            </w:r>
          </w:p>
        </w:tc>
        <w:tc>
          <w:tcPr>
            <w:tcW w:w="555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5581112F" w14:textId="77777777" w:rsidR="0029336A" w:rsidRDefault="0029336A" w:rsidP="00C63041">
            <w:pPr>
              <w:tabs>
                <w:tab w:val="left" w:pos="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29336A" w:rsidRPr="00047783" w14:paraId="46B06A95" w14:textId="77777777" w:rsidTr="00C63041">
        <w:trPr>
          <w:trHeight w:val="2843"/>
          <w:jc w:val="center"/>
        </w:trPr>
        <w:tc>
          <w:tcPr>
            <w:tcW w:w="53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034CE259" w14:textId="77777777" w:rsidR="0029336A" w:rsidRDefault="0029336A" w:rsidP="00C63041">
            <w:pPr>
              <w:tabs>
                <w:tab w:val="left" w:pos="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5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3794132D" w14:textId="77777777" w:rsidR="0029336A" w:rsidRDefault="0029336A" w:rsidP="00C63041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1E4B8F33" wp14:editId="53C15052">
                  <wp:extent cx="2847975" cy="136207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975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8F5C0AC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ED91EE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Complete the Venn diagram to represent this information.</w:t>
      </w:r>
    </w:p>
    <w:p w14:paraId="63040C49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2D582888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A17C558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A number is chosen at random from the universal set </w:t>
      </w:r>
      <w:r>
        <w:rPr>
          <w:rFonts w:ascii="Kunstler Script" w:hAnsi="Kunstler Script"/>
          <w:sz w:val="24"/>
          <w:szCs w:val="24"/>
          <w:lang w:eastAsia="en-GB"/>
        </w:rPr>
        <w:t>E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6CFA95EF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Find the probability that the number is in the set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>
        <w:rPr>
          <w:rFonts w:ascii="Times New Roman" w:eastAsia="Times New Roman" w:hAnsi="Times New Roman"/>
          <w:position w:val="-4"/>
          <w:sz w:val="24"/>
          <w:szCs w:val="24"/>
          <w:lang w:eastAsia="en-GB"/>
        </w:rPr>
        <w:object w:dxaOrig="270" w:dyaOrig="195" w14:anchorId="6DEDDD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9pt" o:ole="">
            <v:imagedata r:id="rId12" o:title=""/>
          </v:shape>
          <o:OLEObject Type="Embed" ProgID="Equation.DSMT4" ShapeID="_x0000_i1025" DrawAspect="Content" ObjectID="_1662790220" r:id="rId13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</w:p>
    <w:p w14:paraId="6456F146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730994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437C56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05B599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149DED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FB63CB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8301C4A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BA2FE8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39CC95C6" w14:textId="77777777" w:rsidR="0029336A" w:rsidRDefault="0029336A" w:rsidP="0029336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789A9322" w14:textId="3B6FCB1E" w:rsidR="0029336A" w:rsidRDefault="0029336A" w:rsidP="0029336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25381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48F93482" w14:textId="77777777" w:rsidR="006C6ABB" w:rsidRPr="003D6F25" w:rsidRDefault="006C6ABB" w:rsidP="006C6ABB">
      <w:pPr>
        <w:tabs>
          <w:tab w:val="left" w:pos="0"/>
          <w:tab w:val="left" w:pos="425"/>
          <w:tab w:val="left" w:pos="851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66CBD7E8" w14:textId="77777777" w:rsidR="00017127" w:rsidRDefault="0001712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449280D" w14:textId="5F934AD7" w:rsidR="0029336A" w:rsidRDefault="002205F0" w:rsidP="00052C48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="0029336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9336A">
        <w:rPr>
          <w:rFonts w:ascii="Kunstler Script" w:hAnsi="Kunstler Script"/>
          <w:b/>
          <w:bCs/>
          <w:sz w:val="24"/>
          <w:szCs w:val="24"/>
          <w:lang w:eastAsia="en-GB"/>
        </w:rPr>
        <w:t>E</w:t>
      </w:r>
      <w:r w:rsidR="0029336A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29336A">
        <w:rPr>
          <w:rFonts w:ascii="Times New Roman" w:hAnsi="Times New Roman"/>
          <w:sz w:val="24"/>
          <w:szCs w:val="24"/>
          <w:lang w:eastAsia="en-GB"/>
        </w:rPr>
        <w:t>= {odd numbers less than 30}</w:t>
      </w:r>
    </w:p>
    <w:p w14:paraId="459256F6" w14:textId="77777777" w:rsidR="0029336A" w:rsidRDefault="0029336A" w:rsidP="0029336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>= {3, 9, 15, 21, 27}</w:t>
      </w:r>
    </w:p>
    <w:p w14:paraId="1A1EE5D9" w14:textId="77777777" w:rsidR="0029336A" w:rsidRDefault="0029336A" w:rsidP="0029336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>
        <w:rPr>
          <w:rFonts w:ascii="Times New Roman" w:hAnsi="Times New Roman"/>
          <w:sz w:val="24"/>
          <w:szCs w:val="24"/>
          <w:lang w:eastAsia="en-GB"/>
        </w:rPr>
        <w:t>= {5, 15, 25}</w:t>
      </w:r>
    </w:p>
    <w:p w14:paraId="2E647E70" w14:textId="77777777" w:rsidR="0029336A" w:rsidRDefault="0029336A" w:rsidP="0029336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Complete the Venn diagram to represent this information.</w:t>
      </w:r>
    </w:p>
    <w:p w14:paraId="605368E6" w14:textId="77777777" w:rsidR="0029336A" w:rsidRDefault="0029336A" w:rsidP="0029336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AEC3411" w14:textId="77777777" w:rsidR="0029336A" w:rsidRDefault="0029336A" w:rsidP="0029336A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noProof/>
          <w:sz w:val="24"/>
          <w:szCs w:val="24"/>
          <w:lang w:eastAsia="en-GB"/>
        </w:rPr>
        <w:drawing>
          <wp:inline distT="0" distB="0" distL="0" distR="0" wp14:anchorId="0F2F0530" wp14:editId="19E6C234">
            <wp:extent cx="3495675" cy="25050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965B53" w14:textId="77777777" w:rsidR="0029336A" w:rsidRDefault="0029336A" w:rsidP="0029336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14:paraId="6D3A4F66" w14:textId="77777777" w:rsidR="0029336A" w:rsidRDefault="0029336A" w:rsidP="0029336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A number is chosen at random from the universal set, </w:t>
      </w:r>
      <w:r>
        <w:rPr>
          <w:rFonts w:ascii="Kunstler Script" w:hAnsi="Kunstler Script"/>
          <w:b/>
          <w:bCs/>
          <w:sz w:val="24"/>
          <w:szCs w:val="24"/>
          <w:lang w:eastAsia="en-GB"/>
        </w:rPr>
        <w:t>E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7104EA7F" w14:textId="77777777" w:rsidR="0029336A" w:rsidRDefault="0029336A" w:rsidP="0029336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What is the probability that the number is in the set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position w:val="-6"/>
          <w:sz w:val="24"/>
          <w:szCs w:val="24"/>
          <w:lang w:eastAsia="en-GB"/>
        </w:rPr>
        <w:object w:dxaOrig="255" w:dyaOrig="225" w14:anchorId="23CB2B4E">
          <v:shape id="_x0000_i1026" type="#_x0000_t75" style="width:12.75pt;height:11.25pt" o:ole="">
            <v:imagedata r:id="rId15" o:title=""/>
          </v:shape>
          <o:OLEObject Type="Embed" ProgID="Equation.DSMT4" ShapeID="_x0000_i1026" DrawAspect="Content" ObjectID="_1662790221" r:id="rId16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?</w:t>
      </w:r>
    </w:p>
    <w:p w14:paraId="64A50072" w14:textId="77777777" w:rsidR="0029336A" w:rsidRDefault="0029336A" w:rsidP="0029336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90F0E6D" w14:textId="77777777" w:rsidR="0029336A" w:rsidRDefault="0029336A" w:rsidP="0029336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A92C7C" w14:textId="77777777" w:rsidR="0029336A" w:rsidRDefault="0029336A" w:rsidP="0029336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1C766E" w14:textId="77777777" w:rsidR="0029336A" w:rsidRDefault="0029336A" w:rsidP="0029336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8F80438" w14:textId="77777777" w:rsidR="0029336A" w:rsidRDefault="0029336A" w:rsidP="0029336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C6C345" w14:textId="77777777" w:rsidR="0029336A" w:rsidRDefault="0029336A" w:rsidP="0029336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3DE943" w14:textId="77777777" w:rsidR="0029336A" w:rsidRDefault="0029336A" w:rsidP="0029336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B2A75D8" w14:textId="77777777" w:rsidR="0029336A" w:rsidRDefault="0029336A" w:rsidP="0029336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56F7DCBF" w14:textId="2A4911FC" w:rsidR="0029336A" w:rsidRDefault="0029336A" w:rsidP="0029336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2205F0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marks)</w:t>
      </w:r>
    </w:p>
    <w:p w14:paraId="55FE4CE6" w14:textId="77777777" w:rsidR="006C6ABB" w:rsidRPr="003D6F25" w:rsidRDefault="006C6ABB" w:rsidP="006C6ABB">
      <w:pPr>
        <w:tabs>
          <w:tab w:val="left" w:pos="0"/>
          <w:tab w:val="left" w:pos="425"/>
          <w:tab w:val="left" w:pos="851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353DBF9D" w14:textId="77777777" w:rsidR="00017127" w:rsidRDefault="00017127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47A57BDB" w14:textId="7F095913" w:rsidR="003D152C" w:rsidRDefault="00313FC9" w:rsidP="003D152C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 w:rsidR="003D152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D152C">
        <w:rPr>
          <w:rFonts w:ascii="Kunstler Script" w:hAnsi="Kunstler Script"/>
          <w:sz w:val="24"/>
        </w:rPr>
        <w:t>E</w:t>
      </w:r>
      <w:r w:rsidR="003D152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3D152C">
        <w:rPr>
          <w:rFonts w:ascii="Times New Roman" w:hAnsi="Times New Roman"/>
          <w:sz w:val="24"/>
          <w:szCs w:val="24"/>
          <w:lang w:eastAsia="en-GB"/>
        </w:rPr>
        <w:t>= {even numbers between 1 and 25}</w:t>
      </w:r>
    </w:p>
    <w:p w14:paraId="328D6DBB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>= {2, 8, 10, 14}</w:t>
      </w:r>
    </w:p>
    <w:p w14:paraId="76B76B5C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>
        <w:rPr>
          <w:rFonts w:ascii="Times New Roman" w:hAnsi="Times New Roman"/>
          <w:sz w:val="24"/>
          <w:szCs w:val="24"/>
          <w:lang w:eastAsia="en-GB"/>
        </w:rPr>
        <w:t>= {6, 8, 20}</w:t>
      </w:r>
    </w:p>
    <w:p w14:paraId="759E8CBF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>
        <w:rPr>
          <w:rFonts w:ascii="Times New Roman" w:hAnsi="Times New Roman"/>
          <w:sz w:val="24"/>
          <w:szCs w:val="24"/>
          <w:lang w:eastAsia="en-GB"/>
        </w:rPr>
        <w:t>= {8, 18, 20, 22}</w:t>
      </w:r>
    </w:p>
    <w:p w14:paraId="5E8A83FB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Complete the Venn diagram for this information.</w:t>
      </w:r>
    </w:p>
    <w:p w14:paraId="02F6131F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87"/>
      </w:tblGrid>
      <w:tr w:rsidR="003D152C" w:rsidRPr="00047783" w14:paraId="308E1E27" w14:textId="77777777" w:rsidTr="00C63041">
        <w:trPr>
          <w:trHeight w:val="3959"/>
          <w:jc w:val="center"/>
        </w:trPr>
        <w:tc>
          <w:tcPr>
            <w:tcW w:w="5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48450F" w14:textId="77777777" w:rsidR="003D152C" w:rsidRDefault="003D152C" w:rsidP="00C63041">
            <w:pPr>
              <w:tabs>
                <w:tab w:val="left" w:pos="0"/>
                <w:tab w:val="left" w:pos="425"/>
              </w:tabs>
              <w:autoSpaceDE w:val="0"/>
              <w:autoSpaceDN w:val="0"/>
              <w:adjustRightInd w:val="0"/>
              <w:spacing w:before="120" w:line="276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51C03FBE" wp14:editId="575A39C2">
                  <wp:simplePos x="0" y="0"/>
                  <wp:positionH relativeFrom="column">
                    <wp:posOffset>443865</wp:posOffset>
                  </wp:positionH>
                  <wp:positionV relativeFrom="paragraph">
                    <wp:posOffset>218440</wp:posOffset>
                  </wp:positionV>
                  <wp:extent cx="2226945" cy="2164080"/>
                  <wp:effectExtent l="0" t="0" r="0" b="0"/>
                  <wp:wrapTight wrapText="bothSides">
                    <wp:wrapPolygon edited="0">
                      <wp:start x="5913" y="190"/>
                      <wp:lineTo x="2956" y="1331"/>
                      <wp:lineTo x="1109" y="2472"/>
                      <wp:lineTo x="554" y="6655"/>
                      <wp:lineTo x="924" y="9697"/>
                      <wp:lineTo x="2956" y="12739"/>
                      <wp:lineTo x="4065" y="15782"/>
                      <wp:lineTo x="3695" y="18063"/>
                      <wp:lineTo x="4065" y="18634"/>
                      <wp:lineTo x="5543" y="19204"/>
                      <wp:lineTo x="9054" y="21296"/>
                      <wp:lineTo x="12380" y="21296"/>
                      <wp:lineTo x="15891" y="19204"/>
                      <wp:lineTo x="17553" y="15782"/>
                      <wp:lineTo x="18662" y="12739"/>
                      <wp:lineTo x="20695" y="9697"/>
                      <wp:lineTo x="21064" y="6655"/>
                      <wp:lineTo x="21064" y="2662"/>
                      <wp:lineTo x="18477" y="1331"/>
                      <wp:lineTo x="15521" y="190"/>
                      <wp:lineTo x="5913" y="19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945" cy="21640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Kunstler Script" w:hAnsi="Kunstler Script"/>
                <w:sz w:val="24"/>
              </w:rPr>
              <w:t>E</w:t>
            </w:r>
            <w:r>
              <w:t xml:space="preserve"> </w:t>
            </w:r>
          </w:p>
        </w:tc>
      </w:tr>
    </w:tbl>
    <w:p w14:paraId="57279682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</w:p>
    <w:p w14:paraId="24C5D8FD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14:paraId="55221AA1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8647F96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A number is chosen at random from </w:t>
      </w:r>
      <w:r>
        <w:rPr>
          <w:rFonts w:ascii="Kunstler Script" w:hAnsi="Kunstler Script"/>
          <w:sz w:val="24"/>
        </w:rPr>
        <w:t>E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627F62F3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Find the probability that the number is a member of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>
        <w:rPr>
          <w:rFonts w:ascii="Times New Roman" w:eastAsia="Times New Roman" w:hAnsi="Times New Roman"/>
          <w:position w:val="-4"/>
          <w:sz w:val="24"/>
          <w:szCs w:val="24"/>
          <w:lang w:eastAsia="en-GB"/>
        </w:rPr>
        <w:object w:dxaOrig="270" w:dyaOrig="195" w14:anchorId="0C94E86E">
          <v:shape id="_x0000_i1027" type="#_x0000_t75" style="width:13.5pt;height:9pt" o:ole="">
            <v:imagedata r:id="rId18" o:title=""/>
          </v:shape>
          <o:OLEObject Type="Embed" ProgID="Equation.DSMT4" ShapeID="_x0000_i1027" DrawAspect="Content" ObjectID="_1662790222" r:id="rId19"/>
        </w:object>
      </w:r>
      <w:r>
        <w:rPr>
          <w:rFonts w:ascii="Times New Roman" w:eastAsia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4C03ECBA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9D7D5A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DEC11C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A319B9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D1EC424" w14:textId="77777777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50579589" w14:textId="64F0E28B" w:rsidR="003D152C" w:rsidRDefault="003D152C" w:rsidP="003D152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</w:t>
      </w:r>
      <w:r w:rsidR="002205F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313FC9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marks)</w:t>
      </w:r>
    </w:p>
    <w:p w14:paraId="785D0A42" w14:textId="77777777" w:rsidR="006C6ABB" w:rsidRPr="003D6F25" w:rsidRDefault="006C6ABB" w:rsidP="006C6ABB">
      <w:pPr>
        <w:tabs>
          <w:tab w:val="left" w:pos="0"/>
          <w:tab w:val="left" w:pos="425"/>
          <w:tab w:val="left" w:pos="851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0AAA5A8" w14:textId="77777777" w:rsidR="00017127" w:rsidRDefault="0001712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4D572EC" w14:textId="44BA3ECD" w:rsidR="00731036" w:rsidRPr="00731036" w:rsidRDefault="00313FC9" w:rsidP="00731036">
      <w:pPr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7</w:t>
      </w:r>
      <w:r w:rsidR="00731036"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731036"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There are 30 students in Mr Lear’s class.</w:t>
      </w:r>
    </w:p>
    <w:p w14:paraId="7BA6A325" w14:textId="77777777" w:rsidR="00731036" w:rsidRPr="00731036" w:rsidRDefault="00731036" w:rsidP="00731036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16 of the students are boys.</w:t>
      </w:r>
    </w:p>
    <w:p w14:paraId="42CDB35C" w14:textId="77777777" w:rsidR="00731036" w:rsidRPr="00731036" w:rsidRDefault="00731036" w:rsidP="00731036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Two students from the class are chosen at random.</w:t>
      </w:r>
    </w:p>
    <w:p w14:paraId="6866A012" w14:textId="77777777" w:rsidR="00731036" w:rsidRPr="00731036" w:rsidRDefault="00731036" w:rsidP="00731036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Mr Lear draws this probability tree diagram for this information.</w:t>
      </w:r>
    </w:p>
    <w:p w14:paraId="4417AF9A" w14:textId="7BB69BEB" w:rsidR="00731036" w:rsidRPr="00731036" w:rsidRDefault="00731036" w:rsidP="00731036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EE2FB75" wp14:editId="038E0DDD">
            <wp:extent cx="3484245" cy="3484245"/>
            <wp:effectExtent l="0" t="0" r="190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245" cy="3484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87159" w14:textId="77777777" w:rsidR="00731036" w:rsidRPr="00731036" w:rsidRDefault="00731036" w:rsidP="0073103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731036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731036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Write down </w:t>
      </w: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one </w:t>
      </w: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thing that is wrong with the probabilities in the probability tree diagram.</w:t>
      </w:r>
    </w:p>
    <w:p w14:paraId="4DE14B55" w14:textId="77777777" w:rsidR="00731036" w:rsidRPr="00731036" w:rsidRDefault="00731036" w:rsidP="0073103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713DA36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FA73DC2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DF903C8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512F45D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13354C0F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EB39EBB" w14:textId="77777777" w:rsidR="00731036" w:rsidRPr="00731036" w:rsidRDefault="00731036" w:rsidP="00731036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Owen and Wasim play for the school football team.</w:t>
      </w:r>
    </w:p>
    <w:p w14:paraId="4BDD707B" w14:textId="77777777" w:rsidR="00731036" w:rsidRPr="00731036" w:rsidRDefault="00731036" w:rsidP="0073103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The probability that Owen will score a goal in the next match is 0.4.</w:t>
      </w:r>
    </w:p>
    <w:p w14:paraId="093104F7" w14:textId="77777777" w:rsidR="00731036" w:rsidRPr="00731036" w:rsidRDefault="00731036" w:rsidP="00731036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The probability that Wasim will score a goal in the next match is 0.25.</w:t>
      </w:r>
    </w:p>
    <w:p w14:paraId="389828E2" w14:textId="77777777" w:rsidR="00731036" w:rsidRPr="00731036" w:rsidRDefault="00731036" w:rsidP="00731036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Mr Slater says,</w:t>
      </w:r>
    </w:p>
    <w:p w14:paraId="406545EF" w14:textId="77777777" w:rsidR="00731036" w:rsidRPr="00731036" w:rsidRDefault="00731036" w:rsidP="00731036">
      <w:pPr>
        <w:autoSpaceDE w:val="0"/>
        <w:autoSpaceDN w:val="0"/>
        <w:adjustRightInd w:val="0"/>
        <w:spacing w:line="360" w:lineRule="auto"/>
        <w:ind w:firstLine="851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“The probability that both boys will score a goal in the next match is 0.4 + 0.25”</w:t>
      </w:r>
    </w:p>
    <w:p w14:paraId="0838C7E1" w14:textId="77777777" w:rsidR="00731036" w:rsidRPr="00731036" w:rsidRDefault="00731036" w:rsidP="0073103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731036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731036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Is Mr Slater right?</w:t>
      </w:r>
    </w:p>
    <w:p w14:paraId="0558C55A" w14:textId="77777777" w:rsidR="00731036" w:rsidRPr="00731036" w:rsidRDefault="00731036" w:rsidP="0073103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Give a reason for your answer.</w:t>
      </w:r>
    </w:p>
    <w:p w14:paraId="3997D387" w14:textId="77777777" w:rsidR="00731036" w:rsidRPr="00731036" w:rsidRDefault="00731036" w:rsidP="00731036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09AC6F9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CD00BA3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45B2322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75FD506" w14:textId="77777777" w:rsidR="00731036" w:rsidRPr="00731036" w:rsidRDefault="00731036" w:rsidP="00731036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627C22D1" w14:textId="2F7836A3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313FC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7</w:t>
      </w: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2 marks)</w:t>
      </w:r>
    </w:p>
    <w:p w14:paraId="4F508B62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7390549" w14:textId="533394CF" w:rsidR="00731036" w:rsidRDefault="0073103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3938099" w14:textId="2A573E33" w:rsidR="00774AC5" w:rsidRPr="00BF3FA8" w:rsidRDefault="00313FC9" w:rsidP="00774AC5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8</w:t>
      </w:r>
      <w:r w:rsidR="0025381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774AC5" w:rsidRPr="00BF3FA8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774AC5" w:rsidRPr="00BF3FA8">
        <w:rPr>
          <w:rFonts w:ascii="Times New Roman" w:hAnsi="Times New Roman" w:cs="Times New Roman"/>
          <w:sz w:val="24"/>
          <w:szCs w:val="24"/>
        </w:rPr>
        <w:t xml:space="preserve">The probability tree diagram shows the probabilities that </w:t>
      </w:r>
      <w:proofErr w:type="spellStart"/>
      <w:r w:rsidR="00774AC5" w:rsidRPr="00BF3FA8">
        <w:rPr>
          <w:rFonts w:ascii="Times New Roman" w:hAnsi="Times New Roman" w:cs="Times New Roman"/>
          <w:sz w:val="24"/>
          <w:szCs w:val="24"/>
        </w:rPr>
        <w:t>Bismah</w:t>
      </w:r>
      <w:proofErr w:type="spellEnd"/>
      <w:r w:rsidR="00774AC5" w:rsidRPr="00BF3FA8">
        <w:rPr>
          <w:rFonts w:ascii="Times New Roman" w:hAnsi="Times New Roman" w:cs="Times New Roman"/>
          <w:sz w:val="24"/>
          <w:szCs w:val="24"/>
        </w:rPr>
        <w:t xml:space="preserve"> will be late for work on</w:t>
      </w:r>
    </w:p>
    <w:p w14:paraId="0CB94208" w14:textId="77777777" w:rsidR="00774AC5" w:rsidRPr="00BF3FA8" w:rsidRDefault="00774AC5" w:rsidP="00774AC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two days next week.</w:t>
      </w:r>
    </w:p>
    <w:p w14:paraId="3A26D538" w14:textId="77777777" w:rsidR="00774AC5" w:rsidRDefault="00774AC5" w:rsidP="00774AC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ECE948A" w14:textId="77777777" w:rsidR="00774AC5" w:rsidRDefault="00774AC5" w:rsidP="00774AC5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497E3B0" wp14:editId="6206C4B5">
            <wp:extent cx="4287390" cy="3946060"/>
            <wp:effectExtent l="0" t="0" r="571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8149" cy="3946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5721C" w14:textId="77777777" w:rsidR="00774AC5" w:rsidRDefault="00774AC5" w:rsidP="00774AC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5977F4D" w14:textId="77777777" w:rsidR="00774AC5" w:rsidRPr="00BF3FA8" w:rsidRDefault="00774AC5" w:rsidP="00774AC5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Calculate the probability that </w:t>
      </w:r>
      <w:proofErr w:type="spellStart"/>
      <w:r w:rsidRPr="00BF3FA8">
        <w:rPr>
          <w:rFonts w:ascii="Times New Roman" w:hAnsi="Times New Roman" w:cs="Times New Roman"/>
          <w:sz w:val="24"/>
          <w:szCs w:val="24"/>
        </w:rPr>
        <w:t>Bismah</w:t>
      </w:r>
      <w:proofErr w:type="spellEnd"/>
      <w:r w:rsidRPr="00BF3FA8">
        <w:rPr>
          <w:rFonts w:ascii="Times New Roman" w:hAnsi="Times New Roman" w:cs="Times New Roman"/>
          <w:sz w:val="24"/>
          <w:szCs w:val="24"/>
        </w:rPr>
        <w:t xml:space="preserve"> will be late on exactly one of the two days.</w:t>
      </w:r>
    </w:p>
    <w:p w14:paraId="4FFB92BA" w14:textId="77777777" w:rsidR="00774AC5" w:rsidRDefault="00774AC5" w:rsidP="00774A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38B6D3" w14:textId="77777777" w:rsidR="00774AC5" w:rsidRDefault="00774AC5" w:rsidP="00774A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7CA7A8A" w14:textId="77777777" w:rsidR="00774AC5" w:rsidRDefault="00774AC5" w:rsidP="00774A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DCC01B0" w14:textId="77777777" w:rsidR="00774AC5" w:rsidRDefault="00774AC5" w:rsidP="00774A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697E34" w14:textId="77777777" w:rsidR="00774AC5" w:rsidRDefault="00774AC5" w:rsidP="00774A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1B4C63" w14:textId="77777777" w:rsidR="00774AC5" w:rsidRDefault="00774AC5" w:rsidP="00774A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4E2DFB" w14:textId="77777777" w:rsidR="00774AC5" w:rsidRDefault="00774AC5" w:rsidP="00774A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446E2FB" w14:textId="77777777" w:rsidR="00774AC5" w:rsidRDefault="00774AC5" w:rsidP="00774A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7E8722" w14:textId="77777777" w:rsidR="00774AC5" w:rsidRDefault="00774AC5" w:rsidP="00774A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712F5ED" w14:textId="77777777" w:rsidR="00774AC5" w:rsidRDefault="00774AC5" w:rsidP="00774A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D713F04" w14:textId="77777777" w:rsidR="00774AC5" w:rsidRDefault="00774AC5" w:rsidP="00774A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8B65F5" w14:textId="77777777" w:rsidR="00774AC5" w:rsidRDefault="00774AC5" w:rsidP="00774A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D311E3" w14:textId="77777777" w:rsidR="00774AC5" w:rsidRDefault="00774AC5" w:rsidP="00774A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621FE8" w14:textId="77777777" w:rsidR="00774AC5" w:rsidRDefault="00774AC5" w:rsidP="00774A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6EFD71" w14:textId="77777777" w:rsidR="00774AC5" w:rsidRPr="00BF3FA8" w:rsidRDefault="00774AC5" w:rsidP="00774AC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4DFDC31F" w14:textId="4ABE114C" w:rsidR="00774AC5" w:rsidRDefault="00774AC5" w:rsidP="00774A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313FC9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1B336BC2" w14:textId="77777777" w:rsidR="00774AC5" w:rsidRDefault="00774AC5" w:rsidP="00774A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EB9AFBF" w14:textId="77777777" w:rsidR="00774AC5" w:rsidRPr="00BF3FA8" w:rsidRDefault="00774AC5" w:rsidP="00774AC5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264E435" w14:textId="77777777" w:rsidR="00774AC5" w:rsidRDefault="00774AC5">
      <w:pP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372A0DB8" w14:textId="37EFA684" w:rsidR="00731036" w:rsidRPr="00731036" w:rsidRDefault="00313FC9" w:rsidP="00731036">
      <w:pPr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lastRenderedPageBreak/>
        <w:t>9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731036" w:rsidRPr="00731036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731036"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50 people were asked if they speak French or German or Spanish.</w:t>
      </w:r>
    </w:p>
    <w:p w14:paraId="635D0E14" w14:textId="77777777" w:rsidR="00731036" w:rsidRPr="00731036" w:rsidRDefault="00731036" w:rsidP="00731036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Of these people,</w:t>
      </w:r>
    </w:p>
    <w:p w14:paraId="03F204FD" w14:textId="77777777" w:rsidR="00731036" w:rsidRPr="00731036" w:rsidRDefault="00731036" w:rsidP="00731036">
      <w:pPr>
        <w:autoSpaceDE w:val="0"/>
        <w:autoSpaceDN w:val="0"/>
        <w:adjustRightInd w:val="0"/>
        <w:ind w:firstLine="709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31 speak French</w:t>
      </w:r>
    </w:p>
    <w:p w14:paraId="76B60AB7" w14:textId="77777777" w:rsidR="00731036" w:rsidRPr="00731036" w:rsidRDefault="00731036" w:rsidP="00731036">
      <w:pPr>
        <w:autoSpaceDE w:val="0"/>
        <w:autoSpaceDN w:val="0"/>
        <w:adjustRightInd w:val="0"/>
        <w:ind w:firstLine="709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2 speak French, German and Spanish</w:t>
      </w:r>
    </w:p>
    <w:p w14:paraId="40C60026" w14:textId="77777777" w:rsidR="00731036" w:rsidRPr="00731036" w:rsidRDefault="00731036" w:rsidP="00731036">
      <w:pPr>
        <w:autoSpaceDE w:val="0"/>
        <w:autoSpaceDN w:val="0"/>
        <w:adjustRightInd w:val="0"/>
        <w:ind w:firstLine="709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4 speak French and Spanish but not German</w:t>
      </w:r>
    </w:p>
    <w:p w14:paraId="07007A6A" w14:textId="77777777" w:rsidR="00731036" w:rsidRPr="00731036" w:rsidRDefault="00731036" w:rsidP="00731036">
      <w:pPr>
        <w:autoSpaceDE w:val="0"/>
        <w:autoSpaceDN w:val="0"/>
        <w:adjustRightInd w:val="0"/>
        <w:ind w:firstLine="709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7 speak German and Spanish</w:t>
      </w:r>
    </w:p>
    <w:p w14:paraId="3864E85C" w14:textId="77777777" w:rsidR="00731036" w:rsidRPr="00731036" w:rsidRDefault="00731036" w:rsidP="00731036">
      <w:pPr>
        <w:autoSpaceDE w:val="0"/>
        <w:autoSpaceDN w:val="0"/>
        <w:adjustRightInd w:val="0"/>
        <w:ind w:firstLine="709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8 do not speak any of the languages</w:t>
      </w:r>
    </w:p>
    <w:p w14:paraId="1232DF93" w14:textId="77777777" w:rsidR="00731036" w:rsidRPr="00731036" w:rsidRDefault="00731036" w:rsidP="00731036">
      <w:pPr>
        <w:autoSpaceDE w:val="0"/>
        <w:autoSpaceDN w:val="0"/>
        <w:adjustRightInd w:val="0"/>
        <w:spacing w:line="360" w:lineRule="auto"/>
        <w:ind w:firstLine="709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all 10 people who speak German speak at least one other language</w:t>
      </w:r>
    </w:p>
    <w:p w14:paraId="44B7CF30" w14:textId="77777777" w:rsidR="00731036" w:rsidRPr="00731036" w:rsidRDefault="00731036" w:rsidP="00731036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wo of the 50 people are chosen at random.</w:t>
      </w:r>
    </w:p>
    <w:p w14:paraId="5A943489" w14:textId="77777777" w:rsidR="00731036" w:rsidRPr="00731036" w:rsidRDefault="00731036" w:rsidP="00731036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Work out the probability that they both only speak Spanish.</w:t>
      </w:r>
    </w:p>
    <w:p w14:paraId="02B04C48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06B17D6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77E30A1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F1C70B2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11C3F32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3B1359C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0627058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B7CD588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E264EF3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EAF7FAC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DC19038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5C6B107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282169C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3AA39EF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47D68CD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A2A7EA8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B49A204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7F6400C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B7D4EDC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14731E0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351440D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FAC934B" w14:textId="7D1184A2" w:rsid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41A2E2B" w14:textId="77777777" w:rsidR="00774AC5" w:rsidRPr="00731036" w:rsidRDefault="00774AC5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A9B85A7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B63369A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832911B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6F58683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43610EE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9343CEB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41207FE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2C98899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88A0996" w14:textId="77777777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29E7537" w14:textId="77777777" w:rsidR="00731036" w:rsidRPr="00731036" w:rsidRDefault="00731036" w:rsidP="00731036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2403A1E3" w14:textId="2CCD9F44" w:rsidR="00731036" w:rsidRPr="00731036" w:rsidRDefault="00731036" w:rsidP="00731036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731036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313FC9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9</w:t>
      </w:r>
      <w:r w:rsidRPr="00731036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is 5 marks</w:t>
      </w:r>
      <w:r w:rsidRPr="00731036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3A665250" w14:textId="6FE3466C" w:rsidR="00731036" w:rsidRPr="00731036" w:rsidRDefault="00731036" w:rsidP="0073103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731036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3079691D" w14:textId="77777777" w:rsidR="00E564C6" w:rsidRDefault="00E564C6" w:rsidP="00E564C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57216" behindDoc="0" locked="0" layoutInCell="1" allowOverlap="1" wp14:anchorId="0403ED8E" wp14:editId="25BD109E">
                <wp:simplePos x="0" y="0"/>
                <wp:positionH relativeFrom="column">
                  <wp:posOffset>-11430</wp:posOffset>
                </wp:positionH>
                <wp:positionV relativeFrom="paragraph">
                  <wp:posOffset>55567</wp:posOffset>
                </wp:positionV>
                <wp:extent cx="5745480" cy="0"/>
                <wp:effectExtent l="0" t="19050" r="2667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48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97FF2B" id="Straight Connector 18" o:spid="_x0000_s1026" style="position:absolute;z-index:25165721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9pt,4.4pt" to="451.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3CC245FE" w14:textId="7B669871" w:rsidR="00E564C6" w:rsidRDefault="00E564C6" w:rsidP="00E564C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="00313FC9">
        <w:rPr>
          <w:rFonts w:ascii="Times New Roman" w:hAnsi="Times New Roman"/>
          <w:b/>
          <w:bCs/>
          <w:sz w:val="24"/>
          <w:szCs w:val="24"/>
        </w:rPr>
        <w:t>1</w:t>
      </w:r>
    </w:p>
    <w:p w14:paraId="55BF89DB" w14:textId="449A26A7" w:rsidR="00B73A10" w:rsidRPr="00C84BA8" w:rsidRDefault="00B73A10" w:rsidP="00C84BA8"/>
    <w:sectPr w:rsidR="00B73A10" w:rsidRPr="00C84BA8">
      <w:headerReference w:type="default" r:id="rId22"/>
      <w:footerReference w:type="default" r:id="rId2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5D6967C" w14:textId="77777777" w:rsidR="0026411E" w:rsidRDefault="0026411E" w:rsidP="00175BBA">
      <w:r>
        <w:separator/>
      </w:r>
    </w:p>
  </w:endnote>
  <w:endnote w:type="continuationSeparator" w:id="0">
    <w:p w14:paraId="5C3E911A" w14:textId="77777777" w:rsidR="0026411E" w:rsidRDefault="0026411E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C63041" w:rsidRPr="00133D3D" w:rsidRDefault="00C63041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C63041" w:rsidRPr="00EC44AB" w:rsidRDefault="00C63041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E31693" w14:textId="77777777" w:rsidR="0026411E" w:rsidRDefault="0026411E" w:rsidP="00175BBA">
      <w:r>
        <w:separator/>
      </w:r>
    </w:p>
  </w:footnote>
  <w:footnote w:type="continuationSeparator" w:id="0">
    <w:p w14:paraId="270D6D05" w14:textId="77777777" w:rsidR="0026411E" w:rsidRDefault="0026411E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17336072" w:rsidR="00C63041" w:rsidRPr="00EC44AB" w:rsidRDefault="00C63041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bookmarkStart w:id="3" w:name="_Hlk35285766"/>
    <w:r w:rsidRPr="00B57634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Pr="00963FC2">
      <w:rPr>
        <w:rFonts w:ascii="Times New Roman" w:hAnsi="Times New Roman"/>
        <w:b/>
        <w:bCs/>
        <w:sz w:val="24"/>
        <w:szCs w:val="24"/>
      </w:rPr>
      <w:t>Probability</w:t>
    </w:r>
    <w:bookmarkEnd w:id="3"/>
    <w:r w:rsidR="00774AC5">
      <w:rPr>
        <w:rFonts w:ascii="Times New Roman" w:hAnsi="Times New Roman"/>
        <w:b/>
        <w:bCs/>
        <w:sz w:val="24"/>
        <w:szCs w:val="24"/>
      </w:rPr>
      <w:t xml:space="preserve"> and Statistical diagrams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045B6"/>
    <w:rsid w:val="0001584D"/>
    <w:rsid w:val="00017127"/>
    <w:rsid w:val="00026FE5"/>
    <w:rsid w:val="00031955"/>
    <w:rsid w:val="00052C48"/>
    <w:rsid w:val="00057B00"/>
    <w:rsid w:val="00057BD1"/>
    <w:rsid w:val="000810E8"/>
    <w:rsid w:val="000971DD"/>
    <w:rsid w:val="000A54BF"/>
    <w:rsid w:val="000C1EE1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823FE"/>
    <w:rsid w:val="001A0357"/>
    <w:rsid w:val="001A7AC0"/>
    <w:rsid w:val="001B10D8"/>
    <w:rsid w:val="001E4F60"/>
    <w:rsid w:val="001E5989"/>
    <w:rsid w:val="001F7058"/>
    <w:rsid w:val="0020371A"/>
    <w:rsid w:val="00204AA8"/>
    <w:rsid w:val="002205F0"/>
    <w:rsid w:val="00222221"/>
    <w:rsid w:val="00253817"/>
    <w:rsid w:val="002565AE"/>
    <w:rsid w:val="0026411E"/>
    <w:rsid w:val="002809F3"/>
    <w:rsid w:val="0029336A"/>
    <w:rsid w:val="002A12FA"/>
    <w:rsid w:val="002A2E5C"/>
    <w:rsid w:val="002B0ACE"/>
    <w:rsid w:val="002B6A35"/>
    <w:rsid w:val="002D64C7"/>
    <w:rsid w:val="003034F9"/>
    <w:rsid w:val="00313FC9"/>
    <w:rsid w:val="00324619"/>
    <w:rsid w:val="00330798"/>
    <w:rsid w:val="003377BB"/>
    <w:rsid w:val="00343318"/>
    <w:rsid w:val="003533D2"/>
    <w:rsid w:val="0037116D"/>
    <w:rsid w:val="00395D60"/>
    <w:rsid w:val="003C10A5"/>
    <w:rsid w:val="003D152C"/>
    <w:rsid w:val="00405147"/>
    <w:rsid w:val="004054AB"/>
    <w:rsid w:val="00414093"/>
    <w:rsid w:val="004538A5"/>
    <w:rsid w:val="004574F4"/>
    <w:rsid w:val="00491BC8"/>
    <w:rsid w:val="00496D01"/>
    <w:rsid w:val="004A1220"/>
    <w:rsid w:val="004B0AB9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A76DB"/>
    <w:rsid w:val="005B347C"/>
    <w:rsid w:val="005E5A3C"/>
    <w:rsid w:val="00614D11"/>
    <w:rsid w:val="00615976"/>
    <w:rsid w:val="00624B01"/>
    <w:rsid w:val="00633511"/>
    <w:rsid w:val="00651689"/>
    <w:rsid w:val="00663EFE"/>
    <w:rsid w:val="006836D3"/>
    <w:rsid w:val="006B0B8D"/>
    <w:rsid w:val="006C6ABB"/>
    <w:rsid w:val="006F55BF"/>
    <w:rsid w:val="006F5905"/>
    <w:rsid w:val="006F62CB"/>
    <w:rsid w:val="00723957"/>
    <w:rsid w:val="0072718D"/>
    <w:rsid w:val="00731036"/>
    <w:rsid w:val="00774AC5"/>
    <w:rsid w:val="00787520"/>
    <w:rsid w:val="00797E94"/>
    <w:rsid w:val="007A336F"/>
    <w:rsid w:val="007A45C8"/>
    <w:rsid w:val="007D1500"/>
    <w:rsid w:val="007E6F22"/>
    <w:rsid w:val="00827782"/>
    <w:rsid w:val="00844161"/>
    <w:rsid w:val="008B7183"/>
    <w:rsid w:val="008C0A25"/>
    <w:rsid w:val="008E0D99"/>
    <w:rsid w:val="008E1CF2"/>
    <w:rsid w:val="008F562D"/>
    <w:rsid w:val="009425CE"/>
    <w:rsid w:val="009602D8"/>
    <w:rsid w:val="00963FC2"/>
    <w:rsid w:val="009A511D"/>
    <w:rsid w:val="009B3D82"/>
    <w:rsid w:val="009B71CF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25B30"/>
    <w:rsid w:val="00B25C0E"/>
    <w:rsid w:val="00B57634"/>
    <w:rsid w:val="00B60127"/>
    <w:rsid w:val="00B608CF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365C9"/>
    <w:rsid w:val="00C4118A"/>
    <w:rsid w:val="00C42EAE"/>
    <w:rsid w:val="00C45602"/>
    <w:rsid w:val="00C50AF5"/>
    <w:rsid w:val="00C63041"/>
    <w:rsid w:val="00C84BA8"/>
    <w:rsid w:val="00C954DE"/>
    <w:rsid w:val="00CD2689"/>
    <w:rsid w:val="00CE0BB1"/>
    <w:rsid w:val="00CE3312"/>
    <w:rsid w:val="00CE5C1A"/>
    <w:rsid w:val="00D15E05"/>
    <w:rsid w:val="00D60A85"/>
    <w:rsid w:val="00D60D1A"/>
    <w:rsid w:val="00D74713"/>
    <w:rsid w:val="00D8497C"/>
    <w:rsid w:val="00D961CA"/>
    <w:rsid w:val="00D964DE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564C6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962C1"/>
    <w:rsid w:val="00FB6002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1A0357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1A0357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1.bin"/><Relationship Id="rId18" Type="http://schemas.openxmlformats.org/officeDocument/2006/relationships/image" Target="media/image10.emf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tmp"/><Relationship Id="rId12" Type="http://schemas.openxmlformats.org/officeDocument/2006/relationships/image" Target="media/image6.emf"/><Relationship Id="rId17" Type="http://schemas.openxmlformats.org/officeDocument/2006/relationships/image" Target="media/image9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footer" Target="footer1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0</TotalTime>
  <Pages>10</Pages>
  <Words>938</Words>
  <Characters>5352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38</cp:revision>
  <dcterms:created xsi:type="dcterms:W3CDTF">2019-10-18T05:47:00Z</dcterms:created>
  <dcterms:modified xsi:type="dcterms:W3CDTF">2020-09-28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